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950" w:rsidRPr="009135E4" w:rsidRDefault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Tuần 7  </w:t>
      </w:r>
    </w:p>
    <w:p w:rsidR="00E8020E" w:rsidRPr="009135E4" w:rsidRDefault="000B0950" w:rsidP="009135E4">
      <w:pPr>
        <w:ind w:left="720"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b/>
          <w:sz w:val="28"/>
          <w:szCs w:val="28"/>
        </w:rPr>
        <w:t>Bài 4</w:t>
      </w:r>
      <w:r w:rsidR="009135E4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</w:rPr>
        <w:t xml:space="preserve"> RÚT GỌN PHÂN SỐ</w:t>
      </w:r>
    </w:p>
    <w:p w:rsidR="000B0950" w:rsidRPr="009135E4" w:rsidRDefault="000B0950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A.Mục tiêu</w:t>
      </w:r>
    </w:p>
    <w:p w:rsidR="00B66B4A" w:rsidRPr="009135E4" w:rsidRDefault="000B0950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ab/>
      </w:r>
      <w:r w:rsidR="00B66B4A"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Kiến thức cơ bản</w:t>
      </w:r>
      <w:r w:rsidR="00B66B4A" w:rsidRPr="00913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 HS hiểu thế nào là rút gọn phân số và biết cách rút gọn phân số.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Hiểu thế nào là phân số tối giản và biết cách đưa một phân số về phân số tối giản.</w:t>
      </w:r>
      <w:proofErr w:type="gramEnd"/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Kỹ năng cơ bản</w:t>
      </w:r>
      <w:r w:rsidRPr="00913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9135E4">
        <w:rPr>
          <w:rFonts w:ascii="Times New Roman" w:hAnsi="Times New Roman" w:cs="Times New Roman"/>
          <w:sz w:val="28"/>
          <w:szCs w:val="28"/>
        </w:rPr>
        <w:t xml:space="preserve"> Bước đầu có kĩ năng rút gọn phân số, có ý thức viết phân số ở dạng tối giản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Thái độ</w:t>
      </w:r>
      <w:r w:rsidRPr="009135E4">
        <w:rPr>
          <w:rFonts w:ascii="Times New Roman" w:hAnsi="Times New Roman" w:cs="Times New Roman"/>
          <w:color w:val="000000"/>
          <w:sz w:val="28"/>
          <w:szCs w:val="28"/>
        </w:rPr>
        <w:t>: Rèn tính cẩn thận</w:t>
      </w:r>
    </w:p>
    <w:p w:rsidR="000B0950" w:rsidRPr="009135E4" w:rsidRDefault="000B0950" w:rsidP="00B66B4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Hướng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dẫn học sinh nghiên cứu bai học </w:t>
      </w:r>
    </w:p>
    <w:p w:rsidR="000B0950" w:rsidRPr="009135E4" w:rsidRDefault="000B0950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ab/>
        <w:t xml:space="preserve">Học sinh chuẩn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bị :SGK,tập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trắng ,đồ dung học tập (viết ,compa,máy tính)</w:t>
      </w:r>
    </w:p>
    <w:p w:rsidR="000B0950" w:rsidRPr="009135E4" w:rsidRDefault="000B0950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Tiến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trình bai giảng </w:t>
      </w:r>
    </w:p>
    <w:p w:rsidR="000B0950" w:rsidRPr="009135E4" w:rsidRDefault="000B0950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Cách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rút gọn phân số </w:t>
      </w:r>
    </w:p>
    <w:p w:rsidR="000B0950" w:rsidRPr="009135E4" w:rsidRDefault="000B0950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Đọc hiểu xem hướng dẫn cách giải để biết cách rút gọn phân số </w:t>
      </w:r>
    </w:p>
    <w:p w:rsidR="000B0950" w:rsidRPr="009135E4" w:rsidRDefault="007152E9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Cách rút gọn này HS dựa vào kiến thức nao minh đã học ở bài 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trước ?</w:t>
      </w:r>
      <w:proofErr w:type="gramEnd"/>
    </w:p>
    <w:p w:rsidR="007152E9" w:rsidRPr="009135E4" w:rsidRDefault="007152E9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VD2.Xem cách hướng dẫn lời giải vd2 </w:t>
      </w:r>
    </w:p>
    <w:p w:rsidR="007152E9" w:rsidRPr="009135E4" w:rsidRDefault="007152E9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Quy tắc (SGK-13)</w:t>
      </w:r>
    </w:p>
    <w:p w:rsidR="007152E9" w:rsidRPr="009135E4" w:rsidRDefault="007152E9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Học sinh áp dụng 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làm ?1</w:t>
      </w:r>
      <w:proofErr w:type="gramEnd"/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A,</w:t>
      </w:r>
      <w:r w:rsidRPr="009135E4">
        <w:rPr>
          <w:rFonts w:ascii="Times New Roman" w:hAnsi="Times New Roman" w:cs="Times New Roman"/>
          <w:sz w:val="28"/>
          <w:szCs w:val="28"/>
        </w:rPr>
        <w:t xml:space="preserve">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4" o:title=""/>
          </v:shape>
          <o:OLEObject Type="Embed" ProgID="Equation.DSMT4" ShapeID="_x0000_i1025" DrawAspect="Content" ObjectID="_1647360375" r:id="rId5"/>
        </w:object>
      </w:r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. </w:t>
      </w:r>
      <w:r w:rsidRPr="009135E4">
        <w:rPr>
          <w:rFonts w:ascii="Times New Roman" w:hAnsi="Times New Roman" w:cs="Times New Roman"/>
          <w:position w:val="-28"/>
          <w:sz w:val="28"/>
          <w:szCs w:val="28"/>
        </w:rPr>
        <w:object w:dxaOrig="2200" w:dyaOrig="660">
          <v:shape id="_x0000_i1026" type="#_x0000_t75" style="width:110.25pt;height:33pt" o:ole="">
            <v:imagedata r:id="rId6" o:title=""/>
          </v:shape>
          <o:OLEObject Type="Embed" ProgID="Equation.DSMT4" ShapeID="_x0000_i1026" DrawAspect="Content" ObjectID="_1647360376" r:id="rId7"/>
        </w:object>
      </w:r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Học sinh làm tiếp câu c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,d</w:t>
      </w:r>
      <w:proofErr w:type="gramEnd"/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2.Thế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nào là phân số tối giản</w:t>
      </w:r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-Học sinhọc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SGK  và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nghiên cứu  hiểu được thế nào là phân số tối giản</w:t>
      </w:r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lastRenderedPageBreak/>
        <w:t>Đinh nghĩa (SGk)</w:t>
      </w:r>
    </w:p>
    <w:p w:rsidR="007152E9" w:rsidRPr="009135E4" w:rsidRDefault="007152E9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Học sinh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làm ?2</w:t>
      </w:r>
      <w:proofErr w:type="gramEnd"/>
    </w:p>
    <w:p w:rsidR="007152E9" w:rsidRPr="009135E4" w:rsidRDefault="004F7FEB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*Nhận xét</w:t>
      </w:r>
    </w:p>
    <w:p w:rsidR="004F7FEB" w:rsidRPr="009135E4" w:rsidRDefault="004F7FEB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Ta có thể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chỉ  rút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gọn  1 lần mà cũng thu đươc kết quả là phân số tối giản bang cach  chia cả  tử và mẫu cho ƯCLN của tử và mẫu</w:t>
      </w:r>
    </w:p>
    <w:p w:rsidR="004F7FEB" w:rsidRPr="009135E4" w:rsidRDefault="004F7FEB" w:rsidP="000B095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Ví dụ </w:t>
      </w:r>
    </w:p>
    <w:p w:rsidR="004F7FEB" w:rsidRPr="009135E4" w:rsidRDefault="004F7FEB" w:rsidP="000B0950">
      <w:pPr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ƯCLN(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28,42)=14 </w:t>
      </w:r>
      <w:r w:rsidRPr="009135E4">
        <w:rPr>
          <w:rFonts w:ascii="Times New Roman" w:hAnsi="Times New Roman" w:cs="Times New Roman"/>
          <w:b/>
          <w:sz w:val="28"/>
          <w:szCs w:val="28"/>
        </w:rPr>
        <w:t xml:space="preserve"> Nên ta có</w:t>
      </w:r>
    </w:p>
    <w:p w:rsidR="004F7FEB" w:rsidRPr="009135E4" w:rsidRDefault="004F7FEB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27" type="#_x0000_t75" style="width:81pt;height:30.75pt" o:ole="">
            <v:imagedata r:id="rId8" o:title=""/>
          </v:shape>
          <o:OLEObject Type="Embed" ProgID="Equation.DSMT4" ShapeID="_x0000_i1027" DrawAspect="Content" ObjectID="_1647360377" r:id="rId9"/>
        </w:object>
      </w:r>
    </w:p>
    <w:p w:rsidR="004F7FEB" w:rsidRPr="009135E4" w:rsidRDefault="004F7FEB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Chú ý (SGK/14)</w:t>
      </w:r>
    </w:p>
    <w:p w:rsidR="001157D0" w:rsidRPr="009135E4" w:rsidRDefault="001157D0" w:rsidP="000B095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3.Ap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  dụng </w:t>
      </w:r>
    </w:p>
    <w:p w:rsidR="001157D0" w:rsidRPr="009135E4" w:rsidRDefault="00123415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Bài</w:t>
      </w:r>
      <w:r w:rsidR="001157D0" w:rsidRPr="009135E4">
        <w:rPr>
          <w:rFonts w:ascii="Times New Roman" w:hAnsi="Times New Roman" w:cs="Times New Roman"/>
          <w:sz w:val="28"/>
          <w:szCs w:val="28"/>
        </w:rPr>
        <w:t xml:space="preserve"> 15(SGK-15)</w:t>
      </w:r>
    </w:p>
    <w:p w:rsidR="001157D0" w:rsidRPr="009135E4" w:rsidRDefault="001157D0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A, </w:t>
      </w:r>
      <w:r w:rsidRPr="009135E4">
        <w:rPr>
          <w:rFonts w:ascii="Times New Roman" w:hAnsi="Times New Roman" w:cs="Times New Roman"/>
          <w:position w:val="-40"/>
          <w:sz w:val="28"/>
          <w:szCs w:val="28"/>
        </w:rPr>
        <w:object w:dxaOrig="1600" w:dyaOrig="920">
          <v:shape id="_x0000_i1028" type="#_x0000_t75" style="width:80.25pt;height:45.75pt" o:ole="">
            <v:imagedata r:id="rId10" o:title=""/>
          </v:shape>
          <o:OLEObject Type="Embed" ProgID="Equation.DSMT4" ShapeID="_x0000_i1028" DrawAspect="Content" ObjectID="_1647360378" r:id="rId11"/>
        </w:object>
      </w:r>
    </w:p>
    <w:p w:rsidR="001157D0" w:rsidRPr="009135E4" w:rsidRDefault="001157D0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B, </w:t>
      </w:r>
      <w:r w:rsidRPr="009135E4">
        <w:rPr>
          <w:rFonts w:ascii="Times New Roman" w:hAnsi="Times New Roman" w:cs="Times New Roman"/>
          <w:position w:val="-28"/>
          <w:sz w:val="28"/>
          <w:szCs w:val="28"/>
        </w:rPr>
        <w:object w:dxaOrig="2560" w:dyaOrig="660">
          <v:shape id="_x0000_i1029" type="#_x0000_t75" style="width:128.25pt;height:33pt" o:ole="">
            <v:imagedata r:id="rId12" o:title=""/>
          </v:shape>
          <o:OLEObject Type="Embed" ProgID="Equation.DSMT4" ShapeID="_x0000_i1029" DrawAspect="Content" ObjectID="_1647360379" r:id="rId13"/>
        </w:object>
      </w:r>
    </w:p>
    <w:p w:rsidR="00123415" w:rsidRPr="009135E4" w:rsidRDefault="00123415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Bài 17 .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Rút  gọn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3415" w:rsidRPr="009135E4" w:rsidRDefault="00123415" w:rsidP="000B095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A</w:t>
      </w:r>
      <w:r w:rsidR="00DA499A" w:rsidRPr="009135E4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DA499A" w:rsidRPr="009135E4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30" type="#_x0000_t75" style="width:80.25pt;height:30.75pt" o:ole="">
            <v:imagedata r:id="rId14" o:title=""/>
          </v:shape>
          <o:OLEObject Type="Embed" ProgID="Equation.DSMT4" ShapeID="_x0000_i1030" DrawAspect="Content" ObjectID="_1647360380" r:id="rId15"/>
        </w:object>
      </w:r>
      <w:r w:rsidRPr="009135E4">
        <w:rPr>
          <w:rFonts w:ascii="Times New Roman" w:hAnsi="Times New Roman" w:cs="Times New Roman"/>
          <w:sz w:val="28"/>
          <w:szCs w:val="28"/>
        </w:rPr>
        <w:t>,</w:t>
      </w:r>
    </w:p>
    <w:p w:rsidR="00DA499A" w:rsidRPr="009135E4" w:rsidRDefault="00DA499A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B,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31" type="#_x0000_t75" style="width:74.25pt;height:30.75pt" o:ole="">
            <v:imagedata r:id="rId16" o:title=""/>
          </v:shape>
          <o:OLEObject Type="Embed" ProgID="Equation.DSMT4" ShapeID="_x0000_i1031" DrawAspect="Content" ObjectID="_1647360381" r:id="rId17"/>
        </w:object>
      </w:r>
    </w:p>
    <w:p w:rsidR="00DA499A" w:rsidRPr="009135E4" w:rsidRDefault="00DA499A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Bài 18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.(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>sgk/15)</w:t>
      </w:r>
    </w:p>
    <w:p w:rsidR="00DA499A" w:rsidRPr="009135E4" w:rsidRDefault="00DA499A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A, 20 phút=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2" type="#_x0000_t75" style="width:36.75pt;height:30.75pt" o:ole="">
            <v:imagedata r:id="rId18" o:title=""/>
          </v:shape>
          <o:OLEObject Type="Embed" ProgID="Equation.DSMT4" ShapeID="_x0000_i1032" DrawAspect="Content" ObjectID="_1647360382" r:id="rId19"/>
        </w:object>
      </w:r>
      <w:r w:rsidRPr="009135E4">
        <w:rPr>
          <w:rFonts w:ascii="Times New Roman" w:hAnsi="Times New Roman" w:cs="Times New Roman"/>
          <w:sz w:val="28"/>
          <w:szCs w:val="28"/>
        </w:rPr>
        <w:t>giờ</w:t>
      </w:r>
    </w:p>
    <w:p w:rsidR="00DA499A" w:rsidRPr="009135E4" w:rsidRDefault="00DA499A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B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,35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phút=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3" type="#_x0000_t75" style="width:15.75pt;height:30.75pt" o:ole="">
            <v:imagedata r:id="rId20" o:title=""/>
          </v:shape>
          <o:OLEObject Type="Embed" ProgID="Equation.DSMT4" ShapeID="_x0000_i1033" DrawAspect="Content" ObjectID="_1647360383" r:id="rId21"/>
        </w:object>
      </w:r>
      <w:r w:rsidRPr="009135E4">
        <w:rPr>
          <w:rFonts w:ascii="Times New Roman" w:hAnsi="Times New Roman" w:cs="Times New Roman"/>
          <w:sz w:val="28"/>
          <w:szCs w:val="28"/>
        </w:rPr>
        <w:t>giờ</w:t>
      </w:r>
    </w:p>
    <w:p w:rsidR="00DA499A" w:rsidRPr="009135E4" w:rsidRDefault="00DA499A" w:rsidP="000B095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lastRenderedPageBreak/>
        <w:t>c.90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phút =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4" type="#_x0000_t75" style="width:12pt;height:30.75pt" o:ole="">
            <v:imagedata r:id="rId22" o:title=""/>
          </v:shape>
          <o:OLEObject Type="Embed" ProgID="Equation.DSMT4" ShapeID="_x0000_i1034" DrawAspect="Content" ObjectID="_1647360384" r:id="rId23"/>
        </w:object>
      </w:r>
      <w:r w:rsidRPr="009135E4">
        <w:rPr>
          <w:rFonts w:ascii="Times New Roman" w:hAnsi="Times New Roman" w:cs="Times New Roman"/>
          <w:sz w:val="28"/>
          <w:szCs w:val="28"/>
        </w:rPr>
        <w:t>giờ</w:t>
      </w:r>
    </w:p>
    <w:p w:rsidR="00123415" w:rsidRPr="009135E4" w:rsidRDefault="0048443C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Bài 19 (sgk/15)</w:t>
      </w:r>
    </w:p>
    <w:p w:rsidR="0048443C" w:rsidRPr="009135E4" w:rsidRDefault="0048443C" w:rsidP="000B0950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position w:val="-58"/>
          <w:sz w:val="28"/>
          <w:szCs w:val="28"/>
        </w:rPr>
        <w:object w:dxaOrig="2659" w:dyaOrig="1280">
          <v:shape id="_x0000_i1035" type="#_x0000_t75" style="width:132.75pt;height:63.75pt" o:ole="">
            <v:imagedata r:id="rId24" o:title=""/>
          </v:shape>
          <o:OLEObject Type="Embed" ProgID="Equation.DSMT4" ShapeID="_x0000_i1035" DrawAspect="Content" ObjectID="_1647360385" r:id="rId25"/>
        </w:object>
      </w:r>
    </w:p>
    <w:p w:rsidR="004F7FEB" w:rsidRPr="009135E4" w:rsidRDefault="00EF17D0" w:rsidP="000B09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----------------------------------------------------------------------------</w:t>
      </w:r>
    </w:p>
    <w:p w:rsidR="004F7FEB" w:rsidRPr="009135E4" w:rsidRDefault="004F7FEB" w:rsidP="000B0950">
      <w:pPr>
        <w:rPr>
          <w:rFonts w:ascii="Times New Roman" w:hAnsi="Times New Roman" w:cs="Times New Roman"/>
          <w:b/>
          <w:sz w:val="28"/>
          <w:szCs w:val="28"/>
        </w:rPr>
      </w:pPr>
    </w:p>
    <w:p w:rsidR="007D5514" w:rsidRPr="009135E4" w:rsidRDefault="007D5514" w:rsidP="007D5514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Tiết 75-76.QUY ĐỒNG MẪU NHIỀU PHÂN SỐ 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I/ Mục tiêu:</w:t>
      </w:r>
      <w:r w:rsidRPr="009135E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Kiến thức cơ bản</w:t>
      </w:r>
      <w:r w:rsidRPr="00913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9135E4">
        <w:rPr>
          <w:rFonts w:ascii="Times New Roman" w:hAnsi="Times New Roman" w:cs="Times New Roman"/>
          <w:sz w:val="28"/>
          <w:szCs w:val="28"/>
        </w:rPr>
        <w:t xml:space="preserve"> HS hiểu thế nào là quy đồng mẫu số nhiều phân số, nắm được các bước tiến hành quy đồng mẫu nhiều phân số.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Kỹ năng cơ bản</w:t>
      </w:r>
      <w:r w:rsidRPr="00913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9135E4">
        <w:rPr>
          <w:rFonts w:ascii="Times New Roman" w:hAnsi="Times New Roman" w:cs="Times New Roman"/>
          <w:sz w:val="28"/>
          <w:szCs w:val="28"/>
        </w:rPr>
        <w:t xml:space="preserve"> Có kĩ năng quy đồng mẫu các phân số.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Thái độ</w:t>
      </w:r>
      <w:r w:rsidRPr="00913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Pr="009135E4">
        <w:rPr>
          <w:rFonts w:ascii="Times New Roman" w:hAnsi="Times New Roman" w:cs="Times New Roman"/>
          <w:sz w:val="28"/>
          <w:szCs w:val="28"/>
        </w:rPr>
        <w:t xml:space="preserve">Giúp HS có ý thức làm việc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quy trình và thói quen tự học </w:t>
      </w:r>
    </w:p>
    <w:p w:rsidR="007D5514" w:rsidRPr="009135E4" w:rsidRDefault="007D5514" w:rsidP="007D5514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B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Hướng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dẫn học sinh nghiên cứu bai học </w:t>
      </w:r>
    </w:p>
    <w:p w:rsidR="007D5514" w:rsidRPr="009135E4" w:rsidRDefault="007D5514" w:rsidP="007D5514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ab/>
        <w:t xml:space="preserve">Học sinh chuẩn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bị :SGK,tập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trắng ,đồ dung học tập (viết ,compa,máy tính)</w:t>
      </w:r>
    </w:p>
    <w:p w:rsidR="007D5514" w:rsidRPr="009135E4" w:rsidRDefault="007D5514" w:rsidP="007D5514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Tiến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trình bai giảng 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1/ Quy đồng mẫu hai phân số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Vd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</w:rPr>
        <w:t>:</w:t>
      </w:r>
      <w:r w:rsidRPr="009135E4">
        <w:rPr>
          <w:rFonts w:ascii="Times New Roman" w:hAnsi="Times New Roman" w:cs="Times New Roman"/>
          <w:sz w:val="28"/>
          <w:szCs w:val="28"/>
        </w:rPr>
        <w:t xml:space="preserve"> Xét 2phân số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6" type="#_x0000_t75" style="width:18pt;height:30.75pt" o:ole="">
            <v:imagedata r:id="rId26" o:title=""/>
          </v:shape>
          <o:OLEObject Type="Embed" ProgID="Equation.DSMT4" ShapeID="_x0000_i1036" DrawAspect="Content" ObjectID="_1647360386" r:id="rId27"/>
        </w:object>
      </w:r>
      <w:r w:rsidRPr="009135E4">
        <w:rPr>
          <w:rFonts w:ascii="Times New Roman" w:hAnsi="Times New Roman" w:cs="Times New Roman"/>
          <w:sz w:val="28"/>
          <w:szCs w:val="28"/>
        </w:rPr>
        <w:t xml:space="preserve"> và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7" type="#_x0000_t75" style="width:15.75pt;height:30.75pt" o:ole="">
            <v:imagedata r:id="rId28" o:title=""/>
          </v:shape>
          <o:OLEObject Type="Embed" ProgID="Equation.DSMT4" ShapeID="_x0000_i1037" DrawAspect="Content" ObjectID="_1647360387" r:id="rId29"/>
        </w:objec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- Xét 2phân số sau: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- Tìm một bội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chung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khác 0 của 7 và 10.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HS tìm: 70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38" type="#_x0000_t75" style="width:92.25pt;height:30.75pt" o:ole="">
            <v:imagedata r:id="rId30" o:title=""/>
          </v:shape>
          <o:OLEObject Type="Embed" ProgID="Equation.DSMT4" ShapeID="_x0000_i1038" DrawAspect="Content" ObjectID="_1647360388" r:id="rId31"/>
        </w:objec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39" type="#_x0000_t75" style="width:75.75pt;height:30.75pt" o:ole="">
            <v:imagedata r:id="rId32" o:title=""/>
          </v:shape>
          <o:OLEObject Type="Embed" ProgID="Equation.DSMT4" ShapeID="_x0000_i1039" DrawAspect="Content" ObjectID="_1647360389" r:id="rId33"/>
        </w:objec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Cách làm trên là quy đồng mẫu</w:t>
      </w:r>
      <w:r w:rsidRPr="009135E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135E4">
        <w:rPr>
          <w:rFonts w:ascii="Times New Roman" w:hAnsi="Times New Roman" w:cs="Times New Roman"/>
          <w:sz w:val="28"/>
          <w:szCs w:val="28"/>
        </w:rPr>
        <w:t>hai phân số.</w:t>
      </w:r>
      <w:proofErr w:type="gramEnd"/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- Ta có thể đưa hai phân số trên lần lượt bằng hai phân số có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chung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mẫu 140; 210 đc không?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- Ta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ấy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70; 140; 210; …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đề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proofErr w:type="gramStart"/>
      <w:r w:rsidRPr="009135E4">
        <w:rPr>
          <w:rFonts w:ascii="Times New Roman" w:hAnsi="Times New Roman" w:cs="Times New Roman"/>
          <w:sz w:val="28"/>
          <w:szCs w:val="28"/>
          <w:lang w:val="fr-FR"/>
        </w:rPr>
        <w:t>BC(</w:t>
      </w:r>
      <w:proofErr w:type="gram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7; 10).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ch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đơn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iản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khi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quy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đồ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2phân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, ta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ườ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lấy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chu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là BCNN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Hãy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ự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hiện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?1.</w:t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2/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Quy</w:t>
      </w:r>
      <w:proofErr w:type="spellEnd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đồng</w:t>
      </w:r>
      <w:proofErr w:type="spellEnd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mẫu</w:t>
      </w:r>
      <w:proofErr w:type="spellEnd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nhiều</w:t>
      </w:r>
      <w:proofErr w:type="spellEnd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phân</w:t>
      </w:r>
      <w:proofErr w:type="spellEnd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số</w:t>
      </w:r>
      <w:proofErr w:type="spellEnd"/>
    </w:p>
    <w:p w:rsidR="007D5514" w:rsidRPr="009135E4" w:rsidRDefault="007D5514" w:rsidP="007D5514">
      <w:pPr>
        <w:tabs>
          <w:tab w:val="left" w:pos="3225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</w:rPr>
        <w:t xml:space="preserve">-Học sinh đọc và 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</w:rPr>
        <w:t>làm ?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</w:rPr>
        <w:t>1</w:t>
      </w:r>
      <w:r w:rsidRPr="009135E4">
        <w:rPr>
          <w:rFonts w:ascii="Times New Roman" w:hAnsi="Times New Roman" w:cs="Times New Roman"/>
          <w:b/>
          <w:sz w:val="28"/>
          <w:szCs w:val="28"/>
        </w:rPr>
        <w:tab/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?3:</w:t>
      </w:r>
      <w:r w:rsidRPr="009135E4">
        <w:rPr>
          <w:rFonts w:ascii="Times New Roman" w:hAnsi="Times New Roman" w:cs="Times New Roman"/>
          <w:sz w:val="28"/>
          <w:szCs w:val="28"/>
        </w:rPr>
        <w:t xml:space="preserve">  Quy đồng mẫu 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40" type="#_x0000_t75" style="width:15.75pt;height:30.75pt" o:ole="">
            <v:imagedata r:id="rId34" o:title=""/>
          </v:shape>
          <o:OLEObject Type="Embed" ProgID="Equation.DSMT4" ShapeID="_x0000_i1040" DrawAspect="Content" ObjectID="_1647360390" r:id="rId35"/>
        </w:object>
      </w:r>
      <w:r w:rsidRPr="009135E4">
        <w:rPr>
          <w:rFonts w:ascii="Times New Roman" w:hAnsi="Times New Roman" w:cs="Times New Roman"/>
          <w:sz w:val="28"/>
          <w:szCs w:val="28"/>
        </w:rPr>
        <w:t xml:space="preserve"> và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41" type="#_x0000_t75" style="width:17.25pt;height:30.75pt" o:ole="">
            <v:imagedata r:id="rId36" o:title=""/>
          </v:shape>
          <o:OLEObject Type="Embed" ProgID="Equation.DSMT4" ShapeID="_x0000_i1041" DrawAspect="Content" ObjectID="_1647360391" r:id="rId37"/>
        </w:object>
      </w:r>
    </w:p>
    <w:p w:rsidR="0006265A" w:rsidRPr="009135E4" w:rsidRDefault="0006265A" w:rsidP="0006265A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Giải</w: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BCNN(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>12;30) = 2</w:t>
      </w:r>
      <w:r w:rsidRPr="009135E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135E4">
        <w:rPr>
          <w:rFonts w:ascii="Times New Roman" w:hAnsi="Times New Roman" w:cs="Times New Roman"/>
          <w:sz w:val="28"/>
          <w:szCs w:val="28"/>
        </w:rPr>
        <w:t>.3.5 = 60</w:t>
      </w:r>
    </w:p>
    <w:p w:rsidR="0006265A" w:rsidRPr="009135E4" w:rsidRDefault="005C4BBC" w:rsidP="0006265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position w:val="-26"/>
          <w:sz w:val="28"/>
          <w:szCs w:val="28"/>
        </w:rPr>
        <w:pict>
          <v:shape id="_x0000_i1042" type="#_x0000_t75" style="width:81.75pt;height:33.75pt">
            <v:imagedata r:id="rId38" o:title=""/>
          </v:shape>
        </w:pict>
      </w:r>
    </w:p>
    <w:p w:rsidR="0006265A" w:rsidRPr="009135E4" w:rsidRDefault="005C4BBC" w:rsidP="0006265A">
      <w:pPr>
        <w:jc w:val="both"/>
        <w:rPr>
          <w:rFonts w:ascii="Times New Roman" w:hAnsi="Times New Roman" w:cs="Times New Roman"/>
          <w:position w:val="-26"/>
          <w:sz w:val="28"/>
          <w:szCs w:val="28"/>
        </w:rPr>
      </w:pPr>
      <w:r w:rsidRPr="009135E4">
        <w:rPr>
          <w:rFonts w:ascii="Times New Roman" w:hAnsi="Times New Roman" w:cs="Times New Roman"/>
          <w:position w:val="-26"/>
          <w:sz w:val="28"/>
          <w:szCs w:val="28"/>
        </w:rPr>
        <w:pict>
          <v:shape id="_x0000_i1043" type="#_x0000_t75" style="width:83.25pt;height:33.75pt">
            <v:imagedata r:id="rId39" o:title=""/>
          </v:shape>
        </w:pic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Vd2:</w:t>
      </w:r>
      <w:r w:rsidRPr="009135E4">
        <w:rPr>
          <w:rFonts w:ascii="Times New Roman" w:hAnsi="Times New Roman" w:cs="Times New Roman"/>
          <w:sz w:val="28"/>
          <w:szCs w:val="28"/>
        </w:rPr>
        <w:t xml:space="preserve">  Quy đồng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 xml:space="preserve">mẫu  </w:t>
      </w:r>
      <w:proofErr w:type="gramEnd"/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4" type="#_x0000_t75" style="width:18pt;height:30.75pt" o:ole="">
            <v:imagedata r:id="rId40" o:title=""/>
          </v:shape>
          <o:OLEObject Type="Embed" ProgID="Equation.DSMT4" ShapeID="_x0000_i1044" DrawAspect="Content" ObjectID="_1647360392" r:id="rId41"/>
        </w:object>
      </w:r>
      <w:r w:rsidRPr="009135E4">
        <w:rPr>
          <w:rFonts w:ascii="Times New Roman" w:hAnsi="Times New Roman" w:cs="Times New Roman"/>
          <w:sz w:val="28"/>
          <w:szCs w:val="28"/>
        </w:rPr>
        <w:t xml:space="preserve">;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45" type="#_x0000_t75" style="width:23.25pt;height:30.75pt" o:ole="">
            <v:imagedata r:id="rId42" o:title=""/>
          </v:shape>
          <o:OLEObject Type="Embed" ProgID="Equation.DSMT4" ShapeID="_x0000_i1045" DrawAspect="Content" ObjectID="_1647360393" r:id="rId43"/>
        </w:object>
      </w:r>
      <w:r w:rsidRPr="009135E4">
        <w:rPr>
          <w:rFonts w:ascii="Times New Roman" w:hAnsi="Times New Roman" w:cs="Times New Roman"/>
          <w:sz w:val="28"/>
          <w:szCs w:val="28"/>
        </w:rPr>
        <w:t xml:space="preserve">;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46" type="#_x0000_t75" style="width:24pt;height:30.75pt" o:ole="">
            <v:imagedata r:id="rId44" o:title=""/>
          </v:shape>
          <o:OLEObject Type="Embed" ProgID="Equation.DSMT4" ShapeID="_x0000_i1046" DrawAspect="Content" ObjectID="_1647360394" r:id="rId45"/>
        </w:object>
      </w:r>
    </w:p>
    <w:p w:rsidR="0006265A" w:rsidRPr="009135E4" w:rsidRDefault="0006265A" w:rsidP="0006265A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Giải</w:t>
      </w:r>
    </w:p>
    <w:p w:rsidR="0006265A" w:rsidRPr="009135E4" w:rsidRDefault="0006265A" w:rsidP="0006265A">
      <w:pPr>
        <w:rPr>
          <w:rFonts w:ascii="Times New Roman" w:hAnsi="Times New Roman" w:cs="Times New Roman"/>
          <w:position w:val="-26"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sz w:val="28"/>
          <w:szCs w:val="28"/>
          <w:lang w:val="es-MX"/>
        </w:rPr>
        <w:t xml:space="preserve">Ta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es-MX"/>
        </w:rPr>
        <w:t>có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es-MX"/>
        </w:rPr>
        <w:t>:</w:t>
      </w:r>
      <w:r w:rsidRPr="009135E4">
        <w:rPr>
          <w:rFonts w:ascii="Times New Roman" w:hAnsi="Times New Roman" w:cs="Times New Roman"/>
          <w:b/>
          <w:sz w:val="28"/>
          <w:szCs w:val="28"/>
          <w:lang w:val="es-MX"/>
        </w:rPr>
        <w:t xml:space="preserve">  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47" type="#_x0000_t75" style="width:51pt;height:30.75pt" o:ole="">
            <v:imagedata r:id="rId46" o:title=""/>
          </v:shape>
          <o:OLEObject Type="Embed" ProgID="Equation.DSMT4" ShapeID="_x0000_i1047" DrawAspect="Content" ObjectID="_1647360395" r:id="rId47"/>
        </w:object>
      </w:r>
    </w:p>
    <w:p w:rsidR="0006265A" w:rsidRPr="009135E4" w:rsidRDefault="0006265A" w:rsidP="0006265A">
      <w:p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9135E4">
        <w:rPr>
          <w:rFonts w:ascii="Times New Roman" w:hAnsi="Times New Roman" w:cs="Times New Roman"/>
          <w:sz w:val="28"/>
          <w:szCs w:val="28"/>
          <w:lang w:val="es-MX"/>
        </w:rPr>
        <w:t>Quy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es-MX"/>
        </w:rPr>
        <w:t>đồ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proofErr w:type="gramStart"/>
      <w:r w:rsidRPr="009135E4">
        <w:rPr>
          <w:rFonts w:ascii="Times New Roman" w:hAnsi="Times New Roman" w:cs="Times New Roman"/>
          <w:sz w:val="28"/>
          <w:szCs w:val="28"/>
          <w:lang w:val="es-MX"/>
        </w:rPr>
        <w:t>:</w:t>
      </w:r>
      <w:r w:rsidRPr="009135E4">
        <w:rPr>
          <w:rFonts w:ascii="Times New Roman" w:hAnsi="Times New Roman" w:cs="Times New Roman"/>
          <w:b/>
          <w:sz w:val="28"/>
          <w:szCs w:val="28"/>
          <w:lang w:val="es-MX"/>
        </w:rPr>
        <w:t xml:space="preserve">  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8" type="#_x0000_t75" style="width:18pt;height:30.75pt" o:ole="">
            <v:imagedata r:id="rId40" o:title=""/>
          </v:shape>
          <o:OLEObject Type="Embed" ProgID="Equation.DSMT4" ShapeID="_x0000_i1048" DrawAspect="Content" ObjectID="_1647360396" r:id="rId48"/>
        </w:object>
      </w: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49" type="#_x0000_t75" style="width:23.25pt;height:30.75pt" o:ole="">
            <v:imagedata r:id="rId42" o:title=""/>
          </v:shape>
          <o:OLEObject Type="Embed" ProgID="Equation.DSMT4" ShapeID="_x0000_i1049" DrawAspect="Content" ObjectID="_1647360397" r:id="rId49"/>
        </w:object>
      </w:r>
      <w:r w:rsidRPr="009135E4">
        <w:rPr>
          <w:rFonts w:ascii="Times New Roman" w:hAnsi="Times New Roman" w:cs="Times New Roman"/>
          <w:sz w:val="28"/>
          <w:szCs w:val="28"/>
          <w:lang w:val="fr-FR"/>
        </w:rPr>
        <w:t>;</w:t>
      </w:r>
      <w:proofErr w:type="gram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135E4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0" type="#_x0000_t75" style="width:18pt;height:30.75pt" o:ole="">
            <v:imagedata r:id="rId50" o:title=""/>
          </v:shape>
          <o:OLEObject Type="Embed" ProgID="Equation.DSMT4" ShapeID="_x0000_i1050" DrawAspect="Content" ObjectID="_1647360398" r:id="rId51"/>
        </w:object>
      </w:r>
    </w:p>
    <w:p w:rsidR="0006265A" w:rsidRPr="009135E4" w:rsidRDefault="0006265A" w:rsidP="0006265A">
      <w:pPr>
        <w:rPr>
          <w:rFonts w:ascii="Times New Roman" w:hAnsi="Times New Roman" w:cs="Times New Roman"/>
          <w:position w:val="-26"/>
          <w:sz w:val="28"/>
          <w:szCs w:val="28"/>
          <w:lang w:val="es-MX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lastRenderedPageBreak/>
        <w:t>BCNN(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>44; 18; 36)=396</w:t>
      </w:r>
      <w:r w:rsidRPr="009135E4">
        <w:rPr>
          <w:rFonts w:ascii="Times New Roman" w:hAnsi="Times New Roman" w:cs="Times New Roman"/>
          <w:position w:val="-26"/>
          <w:sz w:val="28"/>
          <w:szCs w:val="28"/>
          <w:lang w:val="es-MX"/>
        </w:rPr>
        <w:t xml:space="preserve"> </w:t>
      </w:r>
    </w:p>
    <w:p w:rsidR="0006265A" w:rsidRPr="009135E4" w:rsidRDefault="0006265A" w:rsidP="0006265A">
      <w:pPr>
        <w:rPr>
          <w:rFonts w:ascii="Times New Roman" w:hAnsi="Times New Roman" w:cs="Times New Roman"/>
          <w:position w:val="-26"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position w:val="-24"/>
          <w:sz w:val="28"/>
          <w:szCs w:val="28"/>
          <w:lang w:val="es-MX"/>
        </w:rPr>
        <w:object w:dxaOrig="1719" w:dyaOrig="620">
          <v:shape id="_x0000_i1051" type="#_x0000_t75" style="width:86.25pt;height:30.75pt" o:ole="">
            <v:imagedata r:id="rId52" o:title=""/>
          </v:shape>
          <o:OLEObject Type="Embed" ProgID="Equation.DSMT4" ShapeID="_x0000_i1051" DrawAspect="Content" ObjectID="_1647360399" r:id="rId53"/>
        </w:object>
      </w:r>
    </w:p>
    <w:p w:rsidR="0006265A" w:rsidRPr="009135E4" w:rsidRDefault="0006265A" w:rsidP="0006265A">
      <w:pPr>
        <w:rPr>
          <w:rFonts w:ascii="Times New Roman" w:hAnsi="Times New Roman" w:cs="Times New Roman"/>
          <w:position w:val="-26"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position w:val="-24"/>
          <w:sz w:val="28"/>
          <w:szCs w:val="28"/>
          <w:lang w:val="es-MX"/>
        </w:rPr>
        <w:object w:dxaOrig="2180" w:dyaOrig="620">
          <v:shape id="_x0000_i1052" type="#_x0000_t75" style="width:108.75pt;height:30.75pt" o:ole="">
            <v:imagedata r:id="rId54" o:title=""/>
          </v:shape>
          <o:OLEObject Type="Embed" ProgID="Equation.DSMT4" ShapeID="_x0000_i1052" DrawAspect="Content" ObjectID="_1647360400" r:id="rId55"/>
        </w:objec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bCs/>
          <w:iCs/>
          <w:sz w:val="28"/>
          <w:szCs w:val="28"/>
          <w:lang w:val="es-MX"/>
        </w:rPr>
      </w:pP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u w:val="single"/>
          <w:lang w:val="es-MX"/>
        </w:rPr>
        <w:t>Quy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u w:val="single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u w:val="single"/>
          <w:lang w:val="es-MX"/>
        </w:rPr>
        <w:t>tắc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u w:val="single"/>
          <w:lang w:val="es-MX"/>
        </w:rPr>
        <w:t>:</w:t>
      </w:r>
      <w:r w:rsidRPr="009135E4">
        <w:rPr>
          <w:rFonts w:ascii="Times New Roman" w:hAnsi="Times New Roman" w:cs="Times New Roman"/>
          <w:b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Muốn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quy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đồng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nhiều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phân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số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với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dương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ta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làm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như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</w:t>
      </w:r>
      <w:proofErr w:type="spellStart"/>
      <w:proofErr w:type="gramStart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>sau</w:t>
      </w:r>
      <w:proofErr w:type="spellEnd"/>
      <w:r w:rsidRPr="009135E4">
        <w:rPr>
          <w:rFonts w:ascii="Times New Roman" w:hAnsi="Times New Roman" w:cs="Times New Roman"/>
          <w:bCs/>
          <w:iCs/>
          <w:sz w:val="28"/>
          <w:szCs w:val="28"/>
          <w:lang w:val="es-MX"/>
        </w:rPr>
        <w:t xml:space="preserve"> :</w:t>
      </w:r>
      <w:proofErr w:type="gramEnd"/>
    </w:p>
    <w:p w:rsidR="0006265A" w:rsidRPr="009135E4" w:rsidRDefault="0006265A" w:rsidP="0006265A">
      <w:pPr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+ </w:t>
      </w:r>
      <w:proofErr w:type="spellStart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>Bước</w:t>
      </w:r>
      <w:proofErr w:type="spellEnd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 xml:space="preserve"> 1</w:t>
      </w:r>
      <w:r w:rsidRPr="009135E4">
        <w:rPr>
          <w:rFonts w:ascii="Times New Roman" w:hAnsi="Times New Roman" w:cs="Times New Roman"/>
          <w:b/>
          <w:i/>
          <w:iCs/>
          <w:sz w:val="28"/>
          <w:szCs w:val="28"/>
          <w:lang w:val="es-MX"/>
        </w:rPr>
        <w:t xml:space="preserve">: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ìm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ột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bội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hu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ủ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ác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(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hườ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là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BCNN)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để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làm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hu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.</w: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i/>
          <w:iCs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+ </w:t>
      </w:r>
      <w:proofErr w:type="spellStart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>Bước</w:t>
      </w:r>
      <w:proofErr w:type="spellEnd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 xml:space="preserve">  2</w:t>
      </w:r>
      <w:r w:rsidRPr="009135E4">
        <w:rPr>
          <w:rFonts w:ascii="Times New Roman" w:hAnsi="Times New Roman" w:cs="Times New Roman"/>
          <w:b/>
          <w:i/>
          <w:iCs/>
          <w:sz w:val="28"/>
          <w:szCs w:val="28"/>
          <w:lang w:val="es-MX"/>
        </w:rPr>
        <w:t xml:space="preserve">: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ìm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hừ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số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phụ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ủ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ỗi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(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bằ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ách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hi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hu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ho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ừ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).</w: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i/>
          <w:iCs/>
          <w:sz w:val="28"/>
          <w:szCs w:val="28"/>
          <w:lang w:val="es-MX"/>
        </w:rPr>
      </w:pPr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+ </w:t>
      </w:r>
      <w:proofErr w:type="spellStart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>Bước</w:t>
      </w:r>
      <w:proofErr w:type="spellEnd"/>
      <w:r w:rsidRPr="009135E4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MX"/>
        </w:rPr>
        <w:t xml:space="preserve"> 3</w:t>
      </w:r>
      <w:proofErr w:type="gram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: 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Nhân</w:t>
      </w:r>
      <w:proofErr w:type="spellEnd"/>
      <w:proofErr w:type="gram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ử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và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ẫu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củ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mỗi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phân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số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với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hừa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số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phụ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tươ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ứng</w:t>
      </w:r>
      <w:proofErr w:type="spellEnd"/>
      <w:r w:rsidRPr="009135E4">
        <w:rPr>
          <w:rFonts w:ascii="Times New Roman" w:hAnsi="Times New Roman" w:cs="Times New Roman"/>
          <w:i/>
          <w:iCs/>
          <w:sz w:val="28"/>
          <w:szCs w:val="28"/>
          <w:lang w:val="es-MX"/>
        </w:rPr>
        <w:t>.</w:t>
      </w:r>
    </w:p>
    <w:p w:rsidR="0006265A" w:rsidRPr="009135E4" w:rsidRDefault="0006265A" w:rsidP="0006265A">
      <w:pPr>
        <w:jc w:val="both"/>
        <w:rPr>
          <w:rFonts w:ascii="Times New Roman" w:hAnsi="Times New Roman" w:cs="Times New Roman"/>
          <w:b/>
          <w:sz w:val="28"/>
          <w:szCs w:val="28"/>
          <w:lang w:val="es-MX"/>
        </w:rPr>
      </w:pPr>
      <w:proofErr w:type="spell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Ap</w:t>
      </w:r>
      <w:proofErr w:type="spell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dụng</w:t>
      </w:r>
      <w:proofErr w:type="spell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làm</w:t>
      </w:r>
      <w:proofErr w:type="spell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bài</w:t>
      </w:r>
      <w:proofErr w:type="spell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 xml:space="preserve"> 29</w:t>
      </w:r>
      <w:proofErr w:type="gram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,30,32,33</w:t>
      </w:r>
      <w:proofErr w:type="gram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(</w:t>
      </w:r>
      <w:proofErr w:type="spellStart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sgk</w:t>
      </w:r>
      <w:proofErr w:type="spellEnd"/>
      <w:r w:rsidRPr="009135E4">
        <w:rPr>
          <w:rFonts w:ascii="Times New Roman" w:hAnsi="Times New Roman" w:cs="Times New Roman"/>
          <w:iCs/>
          <w:sz w:val="28"/>
          <w:szCs w:val="28"/>
          <w:lang w:val="es-MX"/>
        </w:rPr>
        <w:t>/19)</w:t>
      </w:r>
      <w:r w:rsidRPr="009135E4">
        <w:rPr>
          <w:rFonts w:ascii="Times New Roman" w:hAnsi="Times New Roman" w:cs="Times New Roman"/>
          <w:b/>
          <w:sz w:val="28"/>
          <w:szCs w:val="28"/>
          <w:lang w:val="es-MX"/>
        </w:rPr>
        <w:t xml:space="preserve"> </w:t>
      </w:r>
    </w:p>
    <w:p w:rsidR="00B66B4A" w:rsidRPr="009135E4" w:rsidRDefault="00B66B4A" w:rsidP="0006265A">
      <w:pPr>
        <w:jc w:val="both"/>
        <w:rPr>
          <w:rFonts w:ascii="Times New Roman" w:hAnsi="Times New Roman" w:cs="Times New Roman"/>
          <w:b/>
          <w:sz w:val="28"/>
          <w:szCs w:val="28"/>
          <w:lang w:val="es-MX"/>
        </w:rPr>
      </w:pPr>
    </w:p>
    <w:p w:rsidR="007D5514" w:rsidRPr="009135E4" w:rsidRDefault="007D5514" w:rsidP="007D5514">
      <w:pPr>
        <w:tabs>
          <w:tab w:val="left" w:pos="3225"/>
        </w:tabs>
        <w:jc w:val="both"/>
        <w:rPr>
          <w:rFonts w:ascii="Times New Roman" w:hAnsi="Times New Roman" w:cs="Times New Roman"/>
          <w:b/>
          <w:sz w:val="28"/>
          <w:szCs w:val="28"/>
          <w:lang w:val="es-MX"/>
        </w:rPr>
      </w:pPr>
    </w:p>
    <w:p w:rsidR="007D5514" w:rsidRPr="009135E4" w:rsidRDefault="007D5514" w:rsidP="007D5514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s-MX"/>
        </w:rPr>
      </w:pPr>
    </w:p>
    <w:p w:rsidR="00B66B4A" w:rsidRPr="009135E4" w:rsidRDefault="00B66B4A" w:rsidP="00B66B4A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s-MX"/>
        </w:rPr>
      </w:pP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>Tiết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18  </w:t>
      </w: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>Bài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4: KHI NÀO THÌ  </w:t>
      </w:r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</w:t>
      </w:r>
      <w:proofErr w:type="spellStart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>góc</w:t>
      </w:r>
      <w:proofErr w:type="spellEnd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>xOy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 +  </w:t>
      </w:r>
      <w:proofErr w:type="spellStart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>góc</w:t>
      </w:r>
      <w:proofErr w:type="spellEnd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>yOz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 =  </w:t>
      </w:r>
      <w:proofErr w:type="spellStart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>góc</w:t>
      </w:r>
      <w:proofErr w:type="spellEnd"/>
      <w:r w:rsidR="00EF17D0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</w:t>
      </w:r>
      <w:proofErr w:type="spellStart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>xOz</w:t>
      </w:r>
      <w:proofErr w:type="spellEnd"/>
      <w:r w:rsidRPr="009135E4">
        <w:rPr>
          <w:rFonts w:ascii="Times New Roman" w:hAnsi="Times New Roman" w:cs="Times New Roman"/>
          <w:b/>
          <w:bCs/>
          <w:sz w:val="28"/>
          <w:szCs w:val="28"/>
          <w:lang w:val="es-MX"/>
        </w:rPr>
        <w:t xml:space="preserve">    ?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Mục tiêu</w:t>
      </w:r>
      <w:r w:rsidRPr="009135E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type id="_x0000_t55" coordsize="21600,21600" o:spt="55" adj="16200" path="m@0,l,0@1,10800,,21600@0,21600,21600,10800xe">
            <v:stroke joinstyle="miter"/>
            <v:formulas>
              <v:f eqn="val #0"/>
              <v:f eqn="sum 21600 0 @0"/>
              <v:f eqn="prod #0 1 2"/>
            </v:formulas>
            <v:path o:connecttype="custom" o:connectlocs="@2,0;@1,10800;@2,21600;21600,10800" o:connectangles="270,180,90,0" textboxrect="0,0,10800,21600;0,0,16200,21600;0,0,21600,21600"/>
            <v:handles>
              <v:h position="#0,topLeft" xrange="0,21600"/>
            </v:handles>
          </v:shapetype>
          <v:shape id="Chevron 3" o:spid="_x0000_s1026" type="#_x0000_t55" style="position:absolute;left:0;text-align:left;margin-left:109.25pt;margin-top:4.1pt;width:6.25pt;height:26.75pt;rotation:-5856364fd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2" o:spid="_x0000_s1063" type="#_x0000_t55" style="position:absolute;left:0;text-align:left;margin-left:59pt;margin-top:4.1pt;width:6.25pt;height:26.75pt;rotation:-5856364fd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1" o:spid="_x0000_s1062" type="#_x0000_t55" style="position:absolute;left:0;text-align:left;margin-left:10.25pt;margin-top:1.85pt;width:6.25pt;height:26.75pt;rotation:-5856364fd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- Kiến thức cơ bản: + Nắm vững tính chất: Nếu tia Oy nằm giữa 2 tia Ox, Oz thì              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xOy  +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  yOz  =   xOz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Biết định nghĩa 2 góc phụ nhau, bù nhau, kề nhau, kề bù.</w:t>
      </w:r>
      <w:proofErr w:type="gramEnd"/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- Kĩ năng cơ bản: + Nhận biết được 2 góc phụ nhau, bù nhau, kề nhau, kề bù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+ Biết cộng số đo 2 góc kề nhau có cạnh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chung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nằm giữa 2 cạnh còn lại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- Thái độ: Vẽ, đo cẩn thận, chính xác.</w:t>
      </w:r>
    </w:p>
    <w:p w:rsidR="00B66B4A" w:rsidRPr="009135E4" w:rsidRDefault="00B66B4A" w:rsidP="00B66B4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Hướng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dẫn học sinh nghiên cứu bài học </w:t>
      </w: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ab/>
        <w:t xml:space="preserve">Học sinh chuẩn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bị :SGK,tập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trắng ,đồ dung học tập (viết ,compa,máy tính)</w:t>
      </w:r>
    </w:p>
    <w:p w:rsidR="00B66B4A" w:rsidRPr="009135E4" w:rsidRDefault="00B66B4A" w:rsidP="00B66B4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</w:t>
      </w:r>
      <w:proofErr w:type="gramStart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,Tiến</w:t>
      </w:r>
      <w:proofErr w:type="gramEnd"/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 xml:space="preserve"> trình bài giảng </w:t>
      </w:r>
    </w:p>
    <w:p w:rsidR="00B66B4A" w:rsidRPr="009135E4" w:rsidRDefault="00B66B4A" w:rsidP="00B66B4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135E4">
        <w:rPr>
          <w:rFonts w:ascii="Times New Roman" w:hAnsi="Times New Roman" w:cs="Times New Roman"/>
          <w:b/>
          <w:sz w:val="28"/>
          <w:szCs w:val="28"/>
          <w:u w:val="single"/>
        </w:rPr>
        <w:t>1,</w:t>
      </w:r>
      <w:r w:rsidRPr="009135E4">
        <w:rPr>
          <w:rFonts w:ascii="Times New Roman" w:hAnsi="Times New Roman" w:cs="Times New Roman"/>
          <w:b/>
          <w:bCs/>
          <w:sz w:val="28"/>
          <w:szCs w:val="28"/>
        </w:rPr>
        <w:t xml:space="preserve"> Khi nào thì tổng số đo 2 góc xOy và yOz bằng số đo góc xOz</w:t>
      </w: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bCs/>
          <w:sz w:val="28"/>
          <w:szCs w:val="28"/>
        </w:rPr>
        <w:t xml:space="preserve">-Học sinh nghiên cứu trong SGK 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Đo:  xOy = 35</w:t>
      </w:r>
      <w:r w:rsidRPr="009135E4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13" o:spid="_x0000_s1061" type="#_x0000_t55" style="position:absolute;left:0;text-align:left;margin-left:47.85pt;margin-top:3.75pt;width:6.25pt;height:26.75pt;rotation:-5856364fd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yOz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= 35</w:t>
      </w:r>
      <w:r w:rsidR="00B66B4A" w:rsidRPr="009135E4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12" o:spid="_x0000_s1060" type="#_x0000_t55" style="position:absolute;left:0;text-align:left;margin-left:124.35pt;margin-top:3.4pt;width:6.25pt;height:26.75pt;rotation:-5856364fd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11" o:spid="_x0000_s1059" type="#_x0000_t55" style="position:absolute;left:0;text-align:left;margin-left:86.1pt;margin-top:3.4pt;width:6.25pt;height:26.75pt;rotation:-5856364fd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10" o:spid="_x0000_s1058" type="#_x0000_t55" style="position:absolute;left:0;text-align:left;margin-left:47.85pt;margin-top:3.4pt;width:6.25pt;height:26.75pt;rotation:-5856364fd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xOz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= 90</w:t>
      </w:r>
      <w:r w:rsidR="00B66B4A" w:rsidRPr="009135E4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xOy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+ yOz = xOz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9" o:spid="_x0000_s1057" type="#_x0000_t55" style="position:absolute;left:0;text-align:left;margin-left:185.85pt;margin-top:19.85pt;width:6.25pt;height:26.75pt;rotation:-5856364fd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8" o:spid="_x0000_s1056" type="#_x0000_t55" style="position:absolute;left:0;text-align:left;margin-left:144.6pt;margin-top:19.85pt;width:6.25pt;height:26.75pt;rotation:-5856364fd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7" o:spid="_x0000_s1055" type="#_x0000_t55" style="position:absolute;left:0;text-align:left;margin-left:100.35pt;margin-top:20.6pt;width:6.25pt;height:26.75pt;rotation:-5856364fd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6" o:spid="_x0000_s1054" type="#_x0000_t55" style="position:absolute;left:0;text-align:left;margin-left:179.1pt;margin-top:2.6pt;width:6.25pt;height:26.75pt;rotation:-5856364fd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5" o:spid="_x0000_s1053" type="#_x0000_t55" style="position:absolute;left:0;text-align:left;margin-left:141.6pt;margin-top:2.6pt;width:6.25pt;height:26.75pt;rotation:-5856364fd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4" o:spid="_x0000_s1052" type="#_x0000_t55" style="position:absolute;left:0;text-align:left;margin-left:102.6pt;margin-top:3.35pt;width:6.25pt;height:26.75pt;rotation:-5856364fd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-  Nhận xét: Nếu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Oy nằm giữa 2 tia Ox và Oz thì xOy + yOz = xOz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Ngược lại nếu: xOy + yOz = xOz thì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Oy nằm giữa 2 tia Ox và Oz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 xml:space="preserve">Với hình vẽ này, ta có thể phát biểu nhận xét 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Flowchart: Connector 23" o:spid="_x0000_s1051" type="#_x0000_t120" style="position:absolute;left:0;text-align:left;margin-left:176.35pt;margin-top:34.55pt;width:3.4pt;height:3.4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" fillcolor="black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2" o:spid="_x0000_s1050" type="#_x0000_t202" style="position:absolute;left:0;text-align:left;margin-left:162.1pt;margin-top:31.55pt;width:27pt;height:27pt;z-index:-251634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B</w:t>
                  </w:r>
                </w:p>
              </w:txbxContent>
            </v:textbox>
          </v:shape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21" o:spid="_x0000_s1027" type="#_x0000_t202" style="position:absolute;left:0;text-align:left;margin-left:155.35pt;margin-top:-23.2pt;width:27pt;height:27pt;z-index:-251636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A</w:t>
                  </w:r>
                </w:p>
              </w:txbxContent>
            </v:textbox>
          </v:shape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20" o:spid="_x0000_s1028" type="#_x0000_t202" style="position:absolute;left:0;text-align:left;margin-left:177.85pt;margin-top:-5.95pt;width:27pt;height:27pt;z-index:-251635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C</w:t>
                  </w:r>
                </w:p>
              </w:txbxContent>
            </v:textbox>
          </v:shape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Flowchart: Connector 19" o:spid="_x0000_s1049" type="#_x0000_t120" style="position:absolute;left:0;text-align:left;margin-left:185.35pt;margin-top:12.8pt;width:3.4pt;height:3.4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" fillcolor="black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18" o:spid="_x0000_s1029" type="#_x0000_t202" style="position:absolute;left:0;text-align:left;margin-left:101.35pt;margin-top:11.3pt;width:27pt;height:27pt;z-index:-251637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O</w:t>
                  </w:r>
                </w:p>
              </w:txbxContent>
            </v:textbox>
          </v:shape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17" o:spid="_x0000_s1048" style="position:absolute;left:0;text-align:left;flip:y;z-index:251672576;visibility:visible" from="122.35pt,-13.45pt" to="185.35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Flowchart: Connector 16" o:spid="_x0000_s1047" type="#_x0000_t120" style="position:absolute;left:0;text-align:left;margin-left:167.35pt;margin-top:-5.95pt;width:3.4pt;height:3.4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" fillcolor="black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15" o:spid="_x0000_s1046" style="position:absolute;left:0;text-align:left;z-index:251674624;visibility:visible" from="122.1pt,22.4pt" to="194.1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14" o:spid="_x0000_s1045" style="position:absolute;left:0;text-align:left;flip:y;z-index:251673600;visibility:visible" from="122.1pt,13.4pt" to="194.1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"/>
        </w:pic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như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thế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nào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>?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26" o:spid="_x0000_s1044" type="#_x0000_t55" style="position:absolute;left:0;text-align:left;margin-left:101.1pt;margin-top:1.85pt;width:6.25pt;height:26.75pt;rotation:-5856364fd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25" o:spid="_x0000_s1043" type="#_x0000_t55" style="position:absolute;left:0;text-align:left;margin-left:12.6pt;margin-top:1.85pt;width:6.25pt;height:26.75pt;rotation:-5856364fd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24" o:spid="_x0000_s1042" type="#_x0000_t55" style="position:absolute;left:0;text-align:left;margin-left:56.1pt;margin-top:1.1pt;width:6.25pt;height:26.75pt;rotation:-5856364fd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: Trả lời: </w:t>
      </w: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AOC + COB = AOB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GV: Áp dụng nhận xét trên, giải BT 18 - SGK.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48" o:spid="_x0000_s1041" type="#_x0000_t55" style="position:absolute;left:0;text-align:left;margin-left:105.85pt;margin-top:14.45pt;width:6.25pt;height:26.75pt;rotation:-5856364fd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47" o:spid="_x0000_s1040" type="#_x0000_t55" style="position:absolute;left:0;text-align:left;margin-left:54.7pt;margin-top:19.75pt;width:6.25pt;height:26.75pt;rotation:-5856364fd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46" o:spid="_x0000_s1039" type="#_x0000_t55" style="position:absolute;left:0;text-align:left;margin-left:11.6pt;margin-top:18.65pt;width:6.25pt;height:26.75pt;rotation:-5856364fd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45" o:spid="_x0000_s1030" type="#_x0000_t202" style="position:absolute;left:0;text-align:left;margin-left:176.35pt;margin-top:35.9pt;width:27pt;height:27pt;z-index:-251625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6VzgAIAABc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proofErr w:type="gramStart"/>
                  <w:r>
                    <w:rPr>
                      <w:sz w:val="28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GV: Đưa đề BT 2 lên màn hình: cho hình vẽ, đẳng thức sau đúng hay sai? </w: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Vì sao?</w:t>
      </w:r>
      <w:proofErr w:type="gramEnd"/>
    </w:p>
    <w:p w:rsidR="00B66B4A" w:rsidRPr="009135E4" w:rsidRDefault="00B027E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43" o:spid="_x0000_s1038" style="position:absolute;left:0;text-align:left;flip:y;z-index:251686912;visibility:visible" from="157.95pt,27.3pt" to="193.95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"/>
        </w:pic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xOy  +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 yOz  =  xOz?</w:t>
      </w:r>
    </w:p>
    <w:p w:rsidR="00B66B4A" w:rsidRPr="009135E4" w:rsidRDefault="00B027E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44" o:spid="_x0000_s1031" type="#_x0000_t202" style="position:absolute;left:0;text-align:left;margin-left:89.85pt;margin-top:13.8pt;width:27pt;height:27pt;z-index:-251627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s3OgQIAABc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proofErr w:type="gramStart"/>
                  <w:r>
                    <w:rPr>
                      <w:sz w:val="28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 w:rsidR="005C4BBC"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42" o:spid="_x0000_s1032" type="#_x0000_t202" style="position:absolute;left:0;text-align:left;margin-left:142.6pt;margin-top:4.5pt;width:27pt;height:27pt;z-index:-251626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r>
                    <w:rPr>
                      <w:sz w:val="28"/>
                    </w:rPr>
                    <w:t>O</w:t>
                  </w:r>
                </w:p>
              </w:txbxContent>
            </v:textbox>
          </v:shape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>Trả lời: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41" o:spid="_x0000_s1037" style="position:absolute;left:0;text-align:left;z-index:251687936;visibility:visible" from="157.95pt,6.25pt" to="193.95pt,4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line id="Straight Connector 40" o:spid="_x0000_s1036" style="position:absolute;left:0;text-align:left;z-index:251685888;visibility:visible" from="94.95pt,6.25pt" to="157.9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N0lGwIAADc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 xml:space="preserve">Đẳng thức sai 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Text Box 39" o:spid="_x0000_s1033" type="#_x0000_t202" style="position:absolute;left:0;text-align:left;margin-left:170.75pt;margin-top:2.75pt;width:27pt;height:27pt;z-index:-25162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" stroked="f">
            <v:textbox>
              <w:txbxContent>
                <w:p w:rsidR="00B66B4A" w:rsidRDefault="00B66B4A" w:rsidP="00B66B4A">
                  <w:pPr>
                    <w:rPr>
                      <w:sz w:val="28"/>
                    </w:rPr>
                  </w:pPr>
                  <w:proofErr w:type="gramStart"/>
                  <w:r>
                    <w:rPr>
                      <w:sz w:val="28"/>
                    </w:rPr>
                    <w:t>z</w:t>
                  </w:r>
                  <w:proofErr w:type="gramEnd"/>
                </w:p>
              </w:txbxContent>
            </v:textbox>
          </v:shape>
        </w:pict>
      </w:r>
      <w:proofErr w:type="gramStart"/>
      <w:r w:rsidR="00B66B4A" w:rsidRPr="009135E4">
        <w:rPr>
          <w:rFonts w:ascii="Times New Roman" w:hAnsi="Times New Roman" w:cs="Times New Roman"/>
          <w:sz w:val="28"/>
          <w:szCs w:val="28"/>
        </w:rPr>
        <w:t>vì</w:t>
      </w:r>
      <w:proofErr w:type="gramEnd"/>
      <w:r w:rsidR="00B66B4A" w:rsidRPr="009135E4">
        <w:rPr>
          <w:rFonts w:ascii="Times New Roman" w:hAnsi="Times New Roman" w:cs="Times New Roman"/>
          <w:sz w:val="28"/>
          <w:szCs w:val="28"/>
        </w:rPr>
        <w:t xml:space="preserve"> tia Oy không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135E4">
        <w:rPr>
          <w:rFonts w:ascii="Times New Roman" w:hAnsi="Times New Roman" w:cs="Times New Roman"/>
          <w:sz w:val="28"/>
          <w:szCs w:val="28"/>
        </w:rPr>
        <w:t>nằm</w:t>
      </w:r>
      <w:proofErr w:type="gramEnd"/>
      <w:r w:rsidRPr="009135E4">
        <w:rPr>
          <w:rFonts w:ascii="Times New Roman" w:hAnsi="Times New Roman" w:cs="Times New Roman"/>
          <w:sz w:val="28"/>
          <w:szCs w:val="28"/>
        </w:rPr>
        <w:t xml:space="preserve"> giữa 2 tia Ox, Oz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Quay lại hình ban đầu (hình 23 - SGK)</w:t>
      </w:r>
    </w:p>
    <w:p w:rsidR="00B66B4A" w:rsidRPr="009135E4" w:rsidRDefault="005C4BBC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38" o:spid="_x0000_s1035" type="#_x0000_t55" style="position:absolute;left:0;text-align:left;margin-left:61.35pt;margin-top:2.7pt;width:6.25pt;height:26.75pt;rotation:-5856364fd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" adj="1689"/>
        </w:pict>
      </w:r>
      <w:r w:rsidRPr="009135E4">
        <w:rPr>
          <w:rFonts w:ascii="Times New Roman" w:hAnsi="Times New Roman" w:cs="Times New Roman"/>
          <w:noProof/>
          <w:sz w:val="28"/>
          <w:szCs w:val="28"/>
        </w:rPr>
        <w:pict>
          <v:shape id="Chevron 37" o:spid="_x0000_s1034" type="#_x0000_t55" style="position:absolute;left:0;text-align:left;margin-left:110.1pt;margin-top:3.45pt;width:6.25pt;height:26.75pt;rotation:-5856364fd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" adj="1689"/>
        </w:pict>
      </w:r>
      <w:r w:rsidR="00B66B4A" w:rsidRPr="009135E4">
        <w:rPr>
          <w:rFonts w:ascii="Times New Roman" w:hAnsi="Times New Roman" w:cs="Times New Roman"/>
          <w:sz w:val="28"/>
          <w:szCs w:val="28"/>
        </w:rPr>
        <w:t>GV:  Nhắc lại NX.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lastRenderedPageBreak/>
        <w:t>GV: Ta có xOy và yOz là 2 góc kề nhau.</w:t>
      </w: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Vậy thế nào là 2 góc kề nhau, ta chuyển sang khái niệm mới.</w:t>
      </w:r>
    </w:p>
    <w:p w:rsidR="00B66B4A" w:rsidRPr="009135E4" w:rsidRDefault="00B66B4A" w:rsidP="00B66B4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135E4">
        <w:rPr>
          <w:rFonts w:ascii="Times New Roman" w:hAnsi="Times New Roman" w:cs="Times New Roman"/>
          <w:b/>
          <w:bCs/>
          <w:sz w:val="28"/>
          <w:szCs w:val="28"/>
        </w:rPr>
        <w:t>2</w:t>
      </w:r>
      <w:proofErr w:type="gramStart"/>
      <w:r w:rsidRPr="009135E4">
        <w:rPr>
          <w:rFonts w:ascii="Times New Roman" w:hAnsi="Times New Roman" w:cs="Times New Roman"/>
          <w:b/>
          <w:bCs/>
          <w:sz w:val="28"/>
          <w:szCs w:val="28"/>
        </w:rPr>
        <w:t>,Hai</w:t>
      </w:r>
      <w:proofErr w:type="gramEnd"/>
      <w:r w:rsidRPr="009135E4">
        <w:rPr>
          <w:rFonts w:ascii="Times New Roman" w:hAnsi="Times New Roman" w:cs="Times New Roman"/>
          <w:b/>
          <w:bCs/>
          <w:sz w:val="28"/>
          <w:szCs w:val="28"/>
        </w:rPr>
        <w:t xml:space="preserve"> góc kề nhau, phụ nhau, bù nhau, kề bù.</w:t>
      </w: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9135E4">
        <w:rPr>
          <w:rFonts w:ascii="Times New Roman" w:hAnsi="Times New Roman" w:cs="Times New Roman"/>
          <w:bCs/>
          <w:sz w:val="28"/>
          <w:szCs w:val="28"/>
        </w:rPr>
        <w:t>hs đọc khái niệm trong SgK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ế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à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là 2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Vẽ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minh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hoạ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chỉ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rõ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2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rên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hình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57325" cy="12382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ế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à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là 2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phụ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257300" cy="12192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hế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à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là 2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bù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Tổ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đ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2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góc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kề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bù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bao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135E4">
        <w:rPr>
          <w:rFonts w:ascii="Times New Roman" w:hAnsi="Times New Roman" w:cs="Times New Roman"/>
          <w:sz w:val="28"/>
          <w:szCs w:val="28"/>
          <w:lang w:val="fr-FR"/>
        </w:rPr>
        <w:t>nhiêu</w:t>
      </w:r>
      <w:proofErr w:type="spellEnd"/>
      <w:r w:rsidRPr="009135E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gramStart"/>
      <w:r w:rsidRPr="009135E4">
        <w:rPr>
          <w:rFonts w:ascii="Times New Roman" w:hAnsi="Times New Roman" w:cs="Times New Roman"/>
          <w:sz w:val="28"/>
          <w:szCs w:val="28"/>
        </w:rPr>
        <w:t>Vẽ hình minh hoạ?</w:t>
      </w:r>
      <w:proofErr w:type="gramEnd"/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09775" cy="80010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4A" w:rsidRPr="009135E4" w:rsidRDefault="00B66B4A" w:rsidP="00B66B4A">
      <w:pPr>
        <w:jc w:val="both"/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>Hỏi thêm: Hai góc O</w:t>
      </w:r>
      <w:r w:rsidRPr="009135E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135E4">
        <w:rPr>
          <w:rFonts w:ascii="Times New Roman" w:hAnsi="Times New Roman" w:cs="Times New Roman"/>
          <w:sz w:val="28"/>
          <w:szCs w:val="28"/>
        </w:rPr>
        <w:t xml:space="preserve"> và O</w:t>
      </w:r>
      <w:r w:rsidRPr="009135E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135E4">
        <w:rPr>
          <w:rFonts w:ascii="Times New Roman" w:hAnsi="Times New Roman" w:cs="Times New Roman"/>
          <w:sz w:val="28"/>
          <w:szCs w:val="28"/>
        </w:rPr>
        <w:t xml:space="preserve"> kề bù khi nào?</w:t>
      </w: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009775" cy="8001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B4A" w:rsidRPr="009135E4" w:rsidRDefault="00B66B4A" w:rsidP="00B66B4A">
      <w:pPr>
        <w:rPr>
          <w:rFonts w:ascii="Times New Roman" w:hAnsi="Times New Roman" w:cs="Times New Roman"/>
          <w:bCs/>
          <w:sz w:val="28"/>
          <w:szCs w:val="28"/>
        </w:rPr>
      </w:pPr>
      <w:r w:rsidRPr="009135E4">
        <w:rPr>
          <w:rFonts w:ascii="Times New Roman" w:hAnsi="Times New Roman" w:cs="Times New Roman"/>
          <w:bCs/>
          <w:sz w:val="28"/>
          <w:szCs w:val="28"/>
        </w:rPr>
        <w:t>-Học sinh làm bài18</w:t>
      </w:r>
      <w:proofErr w:type="gramStart"/>
      <w:r w:rsidRPr="009135E4">
        <w:rPr>
          <w:rFonts w:ascii="Times New Roman" w:hAnsi="Times New Roman" w:cs="Times New Roman"/>
          <w:bCs/>
          <w:sz w:val="28"/>
          <w:szCs w:val="28"/>
        </w:rPr>
        <w:t>,19.20</w:t>
      </w:r>
      <w:proofErr w:type="gramEnd"/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</w:p>
    <w:p w:rsidR="00B66B4A" w:rsidRPr="009135E4" w:rsidRDefault="00B66B4A" w:rsidP="00B66B4A">
      <w:pPr>
        <w:rPr>
          <w:rFonts w:ascii="Times New Roman" w:hAnsi="Times New Roman" w:cs="Times New Roman"/>
          <w:sz w:val="28"/>
          <w:szCs w:val="28"/>
        </w:rPr>
      </w:pPr>
      <w:r w:rsidRPr="009135E4">
        <w:rPr>
          <w:rFonts w:ascii="Times New Roman" w:hAnsi="Times New Roman" w:cs="Times New Roman"/>
          <w:sz w:val="28"/>
          <w:szCs w:val="28"/>
        </w:rPr>
        <w:tab/>
      </w:r>
    </w:p>
    <w:p w:rsidR="007D5514" w:rsidRPr="009135E4" w:rsidRDefault="007D5514" w:rsidP="007D5514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7D5514" w:rsidRPr="009135E4" w:rsidRDefault="007D5514" w:rsidP="007D5514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D5514" w:rsidRPr="009135E4" w:rsidRDefault="007D5514" w:rsidP="007D551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D5514" w:rsidRPr="009135E4" w:rsidRDefault="007D5514" w:rsidP="007D5514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sectPr w:rsidR="007D5514" w:rsidRPr="009135E4" w:rsidSect="005C4B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B0950"/>
    <w:rsid w:val="0006265A"/>
    <w:rsid w:val="000B0950"/>
    <w:rsid w:val="001157D0"/>
    <w:rsid w:val="00123415"/>
    <w:rsid w:val="0048443C"/>
    <w:rsid w:val="004F7FEB"/>
    <w:rsid w:val="005C4BBC"/>
    <w:rsid w:val="007152E9"/>
    <w:rsid w:val="007D5514"/>
    <w:rsid w:val="009135E4"/>
    <w:rsid w:val="00914111"/>
    <w:rsid w:val="009C28B5"/>
    <w:rsid w:val="00A645E2"/>
    <w:rsid w:val="00A90EED"/>
    <w:rsid w:val="00B027EC"/>
    <w:rsid w:val="00B66B4A"/>
    <w:rsid w:val="00DA1928"/>
    <w:rsid w:val="00DA499A"/>
    <w:rsid w:val="00E8020E"/>
    <w:rsid w:val="00EF17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4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6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B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6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B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9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emf"/><Relationship Id="rId61" Type="http://schemas.microsoft.com/office/2007/relationships/stylesWithEffects" Target="stylesWithEffects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7.e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8</Pages>
  <Words>761</Words>
  <Characters>434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6420</dc:creator>
  <cp:lastModifiedBy>Administrator</cp:lastModifiedBy>
  <cp:revision>6</cp:revision>
  <dcterms:created xsi:type="dcterms:W3CDTF">2020-04-02T03:49:00Z</dcterms:created>
  <dcterms:modified xsi:type="dcterms:W3CDTF">2020-04-02T12:16:00Z</dcterms:modified>
</cp:coreProperties>
</file>